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512" r:id="rId2"/>
    <p:sldId id="574" r:id="rId3"/>
    <p:sldId id="600" r:id="rId4"/>
    <p:sldId id="601" r:id="rId5"/>
    <p:sldId id="592" r:id="rId6"/>
    <p:sldId id="599" r:id="rId7"/>
    <p:sldId id="602" r:id="rId8"/>
    <p:sldId id="603" r:id="rId9"/>
  </p:sldIdLst>
  <p:sldSz cx="9144000" cy="6858000" type="screen4x3"/>
  <p:notesSz cx="68580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48151"/>
    <a:srgbClr val="CCFFFF"/>
    <a:srgbClr val="99FFCC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357" autoAdjust="0"/>
  </p:normalViewPr>
  <p:slideViewPr>
    <p:cSldViewPr>
      <p:cViewPr>
        <p:scale>
          <a:sx n="80" d="100"/>
          <a:sy n="80" d="100"/>
        </p:scale>
        <p:origin x="-1888" y="-6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en-US" smtClean="0"/>
              <a:t>4/15/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NIST/DOE Workshop - MV WBG Dis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999DBE-C8EE-45BA-865C-5B231DB341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763405"/>
      </p:ext>
    </p:extLst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en-US" smtClean="0"/>
              <a:t>4/15/2016</a:t>
            </a:r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049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15790"/>
            <a:ext cx="5486400" cy="41833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NIST/DOE Workshop - MV WBG Dis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DCC27B-EF09-4B45-9C0B-9F30CAA9649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769851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4/15/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IST/DOE Workshop - MV WBG Di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CC27B-EF09-4B45-9C0B-9F30CAA9649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62509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11/13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E 2795: Electric Vehicl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CC27B-EF09-4B45-9C0B-9F30CAA9649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7519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rgbClr val="00206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41910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IST/DOE Workshop - MV WBG Di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C0D92-A804-4207-8FA1-934FAE3FC7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rgbClr val="00206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4"/>
              </a:buClr>
              <a:defRPr/>
            </a:lvl1pPr>
            <a:lvl2pPr>
              <a:buClr>
                <a:schemeClr val="accent4"/>
              </a:buClr>
              <a:defRPr/>
            </a:lvl2pPr>
            <a:lvl3pPr>
              <a:buClr>
                <a:schemeClr val="accent4"/>
              </a:buClr>
              <a:defRPr/>
            </a:lvl3pPr>
            <a:lvl4pPr>
              <a:buClr>
                <a:schemeClr val="accent4"/>
              </a:buClr>
              <a:defRPr/>
            </a:lvl4pPr>
            <a:lvl5pPr>
              <a:buClr>
                <a:schemeClr val="accent4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4/15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NIST/DOE Workshop - MV WBG Dis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7DC0D92-A804-4207-8FA1-934FAE3FC71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rgbClr val="00206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4/15/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NIST/DOE Workshop - MV WBG Dist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7DC0D92-A804-4207-8FA1-934FAE3FC71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4/15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NIST/DOE Workshop - MV WBG Dis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47DC0D92-A804-4207-8FA1-934FAE3FC71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2800" b="1" kern="1200">
          <a:solidFill>
            <a:srgbClr val="00206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3200" kern="1200">
          <a:solidFill>
            <a:srgbClr val="002060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–"/>
        <a:defRPr sz="2800" kern="1200">
          <a:solidFill>
            <a:srgbClr val="002060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2400" kern="1200">
          <a:solidFill>
            <a:srgbClr val="002060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–"/>
        <a:defRPr sz="2000" kern="1200">
          <a:solidFill>
            <a:srgbClr val="002060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»"/>
        <a:defRPr sz="2000" kern="1200">
          <a:solidFill>
            <a:srgbClr val="00206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emf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533400"/>
            <a:ext cx="8077200" cy="1219200"/>
          </a:xfrm>
        </p:spPr>
        <p:txBody>
          <a:bodyPr anchor="t">
            <a:normAutofit fontScale="90000"/>
          </a:bodyPr>
          <a:lstStyle/>
          <a:p>
            <a:r>
              <a:rPr lang="en-US" sz="4000" dirty="0" smtClean="0"/>
              <a:t>Applications of MV Power Electronics for Advanced Distribution Grids</a:t>
            </a: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/>
              <a:t/>
            </a:r>
            <a:br>
              <a:rPr lang="en-US" sz="3600" dirty="0"/>
            </a:br>
            <a:endParaRPr lang="en-US" sz="3600" b="0" dirty="0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561975" y="4419600"/>
            <a:ext cx="5562600" cy="1600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lvl="0">
              <a:spcAft>
                <a:spcPts val="200"/>
              </a:spcAft>
              <a:buClr>
                <a:schemeClr val="accent4"/>
              </a:buClr>
              <a:tabLst>
                <a:tab pos="2974975" algn="l"/>
              </a:tabLst>
              <a:defRPr/>
            </a:pPr>
            <a:r>
              <a:rPr lang="en-US" sz="2800" dirty="0" smtClean="0"/>
              <a:t>Thomas E. McDermott, Ph.D., P.E., FIEEE</a:t>
            </a:r>
          </a:p>
          <a:p>
            <a:pPr lvl="0">
              <a:spcAft>
                <a:spcPts val="200"/>
              </a:spcAft>
              <a:buClr>
                <a:schemeClr val="accent4"/>
              </a:buClr>
              <a:tabLst>
                <a:tab pos="2974975" algn="l"/>
              </a:tabLst>
              <a:defRPr/>
            </a:pPr>
            <a:r>
              <a:rPr lang="en-US" sz="2800" dirty="0" smtClean="0"/>
              <a:t>Email</a:t>
            </a:r>
            <a:r>
              <a:rPr lang="en-US" sz="2800" dirty="0"/>
              <a:t>: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 </a:t>
            </a:r>
            <a:r>
              <a:rPr lang="en-US" sz="2800" i="1" dirty="0">
                <a:solidFill>
                  <a:srgbClr val="006600"/>
                </a:solidFill>
              </a:rPr>
              <a:t>tem42@pitt.edu </a:t>
            </a:r>
          </a:p>
          <a:p>
            <a:pPr>
              <a:spcAft>
                <a:spcPts val="200"/>
              </a:spcAft>
            </a:pPr>
            <a:r>
              <a:rPr lang="en-US" sz="2800" dirty="0"/>
              <a:t>Phone: 412-648-9585</a:t>
            </a:r>
          </a:p>
          <a:p>
            <a:pPr>
              <a:spcAft>
                <a:spcPts val="200"/>
              </a:spcAft>
            </a:pPr>
            <a:r>
              <a:rPr lang="en-US" sz="2800" dirty="0"/>
              <a:t>April </a:t>
            </a:r>
            <a:r>
              <a:rPr lang="en-US" sz="2800" dirty="0" smtClean="0"/>
              <a:t>15, </a:t>
            </a:r>
            <a:r>
              <a:rPr lang="en-US" sz="2800" dirty="0"/>
              <a:t>2016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4"/>
              </a:buClr>
              <a:buSzTx/>
              <a:buFont typeface="Arial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4191000"/>
            <a:ext cx="1981200" cy="197247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53361" y="2057400"/>
            <a:ext cx="8077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400" dirty="0" smtClean="0">
                <a:solidFill>
                  <a:srgbClr val="002060"/>
                </a:solidFill>
              </a:rPr>
              <a:t>Where does the present grid really fall short?</a:t>
            </a:r>
            <a:endParaRPr lang="en-US" sz="2400" dirty="0">
              <a:solidFill>
                <a:srgbClr val="002060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400" dirty="0" smtClean="0">
                <a:solidFill>
                  <a:srgbClr val="002060"/>
                </a:solidFill>
              </a:rPr>
              <a:t>Community resilience</a:t>
            </a:r>
            <a:endParaRPr lang="en-US" sz="2400" dirty="0">
              <a:solidFill>
                <a:srgbClr val="002060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400" dirty="0" smtClean="0">
                <a:solidFill>
                  <a:srgbClr val="002060"/>
                </a:solidFill>
              </a:rPr>
              <a:t>Photovoltaic inverter integration</a:t>
            </a:r>
            <a:endParaRPr lang="en-US" sz="2400" dirty="0">
              <a:solidFill>
                <a:srgbClr val="002060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400" dirty="0" smtClean="0">
                <a:solidFill>
                  <a:srgbClr val="002060"/>
                </a:solidFill>
              </a:rPr>
              <a:t>Electric vehicle charging</a:t>
            </a:r>
          </a:p>
        </p:txBody>
      </p:sp>
    </p:spTree>
    <p:extLst>
      <p:ext uri="{BB962C8B-B14F-4D97-AF65-F5344CB8AC3E}">
        <p14:creationId xmlns:p14="http://schemas.microsoft.com/office/powerpoint/2010/main" val="25878772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lectric power system can serve as the integrating platform for sustainable energy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IST/DOE Workshop - MV WBG Dis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C0D92-A804-4207-8FA1-934FAE3FC711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97988"/>
            <a:ext cx="7612714" cy="443198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580027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</a:t>
            </a:r>
            <a:r>
              <a:rPr lang="en-US" dirty="0" smtClean="0"/>
              <a:t>ortable AC/DC micro-grids, held as national assets, can improve resiliency to extreme events.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IST/DOE Workshop - MV WBG Dist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C0D92-A804-4207-8FA1-934FAE3FC711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52600"/>
            <a:ext cx="8231806" cy="3505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919482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Flexible Micro-grid Architecture for Communities would leverage existing resources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IST/DOE Workshop - MV WBG Dist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C0D92-A804-4207-8FA1-934FAE3FC711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95400"/>
            <a:ext cx="5939790" cy="256032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</p:pic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957099"/>
            <a:ext cx="5189220" cy="23622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533400" y="4495800"/>
            <a:ext cx="271773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2060"/>
                </a:solidFill>
              </a:rPr>
              <a:t>Intelligent Interconnection</a:t>
            </a:r>
          </a:p>
          <a:p>
            <a:r>
              <a:rPr lang="en-US" b="1" i="1" dirty="0" smtClean="0">
                <a:solidFill>
                  <a:srgbClr val="002060"/>
                </a:solidFill>
              </a:rPr>
              <a:t>Device (IID) Functi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002060"/>
                </a:solidFill>
              </a:rPr>
              <a:t>Prote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002060"/>
                </a:solidFill>
              </a:rPr>
              <a:t>Dispatc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002060"/>
                </a:solidFill>
              </a:rPr>
              <a:t>Control</a:t>
            </a:r>
            <a:endParaRPr lang="en-US" b="1" i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83153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</a:t>
            </a:r>
            <a:r>
              <a:rPr lang="en-US" dirty="0" smtClean="0"/>
              <a:t> </a:t>
            </a:r>
            <a:r>
              <a:rPr lang="en-US" dirty="0"/>
              <a:t>h</a:t>
            </a:r>
            <a:r>
              <a:rPr lang="en-US" dirty="0" smtClean="0"/>
              <a:t>ybrid </a:t>
            </a:r>
            <a:r>
              <a:rPr lang="en-US" dirty="0"/>
              <a:t>MVAC / MVDC </a:t>
            </a:r>
            <a:r>
              <a:rPr lang="en-US" dirty="0" smtClean="0"/>
              <a:t>distribution </a:t>
            </a:r>
            <a:r>
              <a:rPr lang="en-US" dirty="0"/>
              <a:t>a</a:t>
            </a:r>
            <a:r>
              <a:rPr lang="en-US" dirty="0" smtClean="0"/>
              <a:t>rchitecture can more efficiently manage storage and renewables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IST/DOE Workshop - MV WBG Dist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C0D92-A804-4207-8FA1-934FAE3FC711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736" y="1600200"/>
            <a:ext cx="3667668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905000"/>
            <a:ext cx="5079630" cy="2261105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69" t="5820" r="7341" b="3439"/>
          <a:stretch/>
        </p:blipFill>
        <p:spPr bwMode="auto">
          <a:xfrm>
            <a:off x="5486400" y="4343400"/>
            <a:ext cx="2667000" cy="203991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2704617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681953"/>
            <a:ext cx="4986997" cy="4169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oo many photovoltaic inverters are installed with wasteful  </a:t>
            </a:r>
            <a:r>
              <a:rPr lang="en-US" dirty="0"/>
              <a:t>Volt-Watt </a:t>
            </a:r>
            <a:r>
              <a:rPr lang="en-US" dirty="0" smtClean="0"/>
              <a:t>functions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IST/DOE Workshop - MV WBG Dist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C0D92-A804-4207-8FA1-934FAE3FC711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234779"/>
              </p:ext>
            </p:extLst>
          </p:nvPr>
        </p:nvGraphicFramePr>
        <p:xfrm>
          <a:off x="805201" y="4073801"/>
          <a:ext cx="3583530" cy="1225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4" imgW="2590560" imgH="888840" progId="Equation.DSMT4">
                  <p:embed/>
                </p:oleObj>
              </mc:Choice>
              <mc:Fallback>
                <p:oleObj name="Equation" r:id="rId4" imgW="25905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201" y="4073801"/>
                        <a:ext cx="3583530" cy="12251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6" descr="Circuits.emf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6574" y="1864001"/>
            <a:ext cx="3429000" cy="1637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644036" y="1406800"/>
            <a:ext cx="2951642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b="1" dirty="0">
                <a:latin typeface="Calibri" pitchFamily="34" charset="0"/>
                <a:cs typeface="+mn-cs"/>
              </a:rPr>
              <a:t>Estimated % Voltage Change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40385" y="5434990"/>
            <a:ext cx="3713163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000" dirty="0">
                <a:latin typeface="Calibri" pitchFamily="34" charset="0"/>
                <a:cs typeface="+mn-cs"/>
              </a:rPr>
              <a:t>(R, X in ohms, </a:t>
            </a:r>
            <a:r>
              <a:rPr lang="en-US" sz="2000" dirty="0" err="1">
                <a:latin typeface="Calibri" pitchFamily="34" charset="0"/>
                <a:cs typeface="+mn-cs"/>
              </a:rPr>
              <a:t>S</a:t>
            </a:r>
            <a:r>
              <a:rPr lang="en-US" sz="2000" baseline="-25000" dirty="0" err="1">
                <a:latin typeface="Calibri" pitchFamily="34" charset="0"/>
                <a:cs typeface="+mn-cs"/>
              </a:rPr>
              <a:t>n</a:t>
            </a:r>
            <a:r>
              <a:rPr lang="en-US" sz="2000" dirty="0">
                <a:latin typeface="Calibri" pitchFamily="34" charset="0"/>
                <a:cs typeface="+mn-cs"/>
              </a:rPr>
              <a:t> in MVA, U</a:t>
            </a:r>
            <a:r>
              <a:rPr lang="en-US" sz="2000" baseline="-25000" dirty="0">
                <a:latin typeface="Calibri" pitchFamily="34" charset="0"/>
                <a:cs typeface="+mn-cs"/>
              </a:rPr>
              <a:t>n</a:t>
            </a:r>
            <a:r>
              <a:rPr lang="en-US" sz="2000" dirty="0">
                <a:latin typeface="Calibri" pitchFamily="34" charset="0"/>
                <a:cs typeface="+mn-cs"/>
              </a:rPr>
              <a:t> in kV)</a:t>
            </a:r>
          </a:p>
        </p:txBody>
      </p:sp>
    </p:spTree>
    <p:extLst>
      <p:ext uri="{BB962C8B-B14F-4D97-AF65-F5344CB8AC3E}">
        <p14:creationId xmlns:p14="http://schemas.microsoft.com/office/powerpoint/2010/main" val="25211255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 vehicle charging (and V2G) can be simpler with DC grid than with AC grid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IST/DOE Workshop - MV WBG Dist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C0D92-A804-4207-8FA1-934FAE3FC711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133588"/>
            <a:ext cx="4931072" cy="347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266" y="1752600"/>
            <a:ext cx="4140200" cy="212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533400" y="6158299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“Design </a:t>
            </a:r>
            <a:r>
              <a:rPr lang="en-US" sz="1200" dirty="0"/>
              <a:t>and Simulation of a DC Electric </a:t>
            </a:r>
            <a:r>
              <a:rPr lang="en-US" sz="1200" dirty="0" smtClean="0"/>
              <a:t>Vehicle Charging </a:t>
            </a:r>
            <a:r>
              <a:rPr lang="en-US" sz="1200" dirty="0"/>
              <a:t>Station Connected to a </a:t>
            </a:r>
            <a:r>
              <a:rPr lang="en-US" sz="1200" dirty="0" smtClean="0"/>
              <a:t>MVDC Infrastructure”, Sparacino et. al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468636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ntified commercial garage locations from parking maps and other source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IST/DOE Workshop - MV WBG Dis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C0D92-A804-4207-8FA1-934FAE3FC711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33400" y="6158299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NYSERDA Technical Update, “Transportation Electrification in New York State”, June 2011.</a:t>
            </a:r>
            <a:endParaRPr lang="en-US" sz="1200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371600"/>
            <a:ext cx="6629400" cy="4731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5358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17</TotalTime>
  <Words>281</Words>
  <Application>Microsoft Office PowerPoint</Application>
  <PresentationFormat>On-screen Show (4:3)</PresentationFormat>
  <Paragraphs>52</Paragraphs>
  <Slides>8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</vt:lpstr>
      <vt:lpstr>Applications of MV Power Electronics for Advanced Distribution Grids  </vt:lpstr>
      <vt:lpstr>The electric power system can serve as the integrating platform for sustainable energy.</vt:lpstr>
      <vt:lpstr>Portable AC/DC micro-grids, held as national assets, can improve resiliency to extreme events. </vt:lpstr>
      <vt:lpstr>A Flexible Micro-grid Architecture for Communities would leverage existing resources.</vt:lpstr>
      <vt:lpstr>A hybrid MVAC / MVDC distribution architecture can more efficiently manage storage and renewables.</vt:lpstr>
      <vt:lpstr>Too many photovoltaic inverters are installed with wasteful  Volt-Watt functions.</vt:lpstr>
      <vt:lpstr>Electric vehicle charging (and V2G) can be simpler with DC grid than with AC grid.</vt:lpstr>
      <vt:lpstr>Identified commercial garage locations from parking maps and other sources.</vt:lpstr>
    </vt:vector>
  </TitlesOfParts>
  <Company>McDermot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om McDermott</dc:creator>
  <cp:lastModifiedBy>Tom McDermott</cp:lastModifiedBy>
  <cp:revision>1074</cp:revision>
  <cp:lastPrinted>2013-01-07T21:14:12Z</cp:lastPrinted>
  <dcterms:created xsi:type="dcterms:W3CDTF">2009-07-27T01:21:29Z</dcterms:created>
  <dcterms:modified xsi:type="dcterms:W3CDTF">2016-05-18T15:34:45Z</dcterms:modified>
</cp:coreProperties>
</file>